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F2F00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  <m:r>
              <w:rPr>
                <w:rFonts w:ascii="Cambria Math" w:hAnsi="Cambria Math" w:cs="Times New Roman"/>
              </w:rPr>
              <m:t>-4</m:t>
            </m:r>
          </m:e>
        </m:d>
      </m:oMath>
      <w:r w:rsidR="00EE3A6A">
        <w:rPr>
          <w:rFonts w:ascii="Times New Roman" w:hAnsi="Times New Roman" w:cs="Times New Roman"/>
        </w:rPr>
        <w:t xml:space="preserve"> is not differentiable when </w:t>
      </w:r>
    </w:p>
    <w:p w:rsidR="00EE3A6A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-4=0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=</m:t>
        </m:r>
        <m:r>
          <w:rPr>
            <w:rFonts w:ascii="Cambria Math" w:hAnsi="Times New Roman" w:cs="Times New Roman"/>
            <w:sz w:val="24"/>
            <w:szCs w:val="24"/>
          </w:rPr>
          <m:t>±</m:t>
        </m:r>
        <m:r>
          <w:rPr>
            <w:rFonts w:ascii="Cambria Math" w:hAnsi="Times New Roman" w:cs="Times New Roman"/>
            <w:sz w:val="24"/>
            <w:szCs w:val="24"/>
          </w:rPr>
          <m:t xml:space="preserve">4 and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="00EE3A6A">
        <w:rPr>
          <w:rFonts w:ascii="Times New Roman" w:hAnsi="Times New Roman" w:cs="Times New Roman"/>
        </w:rPr>
        <w:t xml:space="preserve"> is not differentiable when </w:t>
      </w:r>
      <m:oMath>
        <m:r>
          <w:rPr>
            <w:rFonts w:ascii="Cambria Math" w:hAnsi="Cambria Math" w:cs="Times New Roman"/>
          </w:rPr>
          <m:t>x=0</m:t>
        </m:r>
      </m:oMath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95B5E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Pr="00470A1A" w:rsidRDefault="00EE3A6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F3601B">
        <w:rPr>
          <w:position w:val="-24"/>
        </w:rPr>
        <w:object w:dxaOrig="60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95pt;height:31.15pt" o:ole="">
            <v:imagedata r:id="rId6" o:title=""/>
          </v:shape>
          <o:OLEObject Type="Embed" ProgID="Equation.DSMT4" ShapeID="_x0000_i1025" DrawAspect="Content" ObjectID="_1645958083" r:id="rId7"/>
        </w:objec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E3A6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∙2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2x</m:t>
            </m:r>
          </m:e>
        </m:func>
      </m:oMath>
      <w:r w:rsidR="00EE3A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E3A6A">
        <w:rPr>
          <w:rFonts w:ascii="Times New Roman" w:hAnsi="Times New Roman" w:cs="Times New Roman"/>
          <w:sz w:val="24"/>
          <w:szCs w:val="24"/>
        </w:rPr>
        <w:t>a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A6A" w:rsidRDefault="00EE3A6A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="00476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6927" w:rsidRDefault="00E55466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func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func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(2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og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114035" w:rsidRPr="00470A1A" w:rsidRDefault="00114035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e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(1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333D" w:rsidRPr="00470A1A" w:rsidRDefault="0049333D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692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333D" w:rsidRDefault="0047692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6927" w:rsidRDefault="0047692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6927" w:rsidRDefault="0047692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x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den>
            </m:f>
          </m:sub>
        </m:sSub>
        <m:r>
          <w:rPr>
            <w:rFonts w:ascii="Cambria Math" w:hAnsi="Times New Roman" w:cs="Times New Roman"/>
            <w:sz w:val="24"/>
            <w:szCs w:val="24"/>
          </w:rPr>
          <m:t>=2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="00F902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6927" w:rsidRPr="00470A1A" w:rsidRDefault="0047692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C7C3B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n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2F1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2F1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2F1" w:rsidRPr="00F902F1" w:rsidRDefault="00F902F1" w:rsidP="00834115">
      <w:pPr>
        <w:pStyle w:val="ListParagraph"/>
        <w:tabs>
          <w:tab w:val="left" w:pos="180"/>
        </w:tabs>
        <w:spacing w:after="0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m:rPr>
            <m:sty m:val="p"/>
          </m:rPr>
          <w:rPr>
            <w:rFonts w:ascii="Cambria Math" w:hAnsi="Cambria Math"/>
            <w:position w:val="-34"/>
          </w:rPr>
          <w:object w:dxaOrig="3720" w:dyaOrig="880">
            <v:shape id="_x0000_i1026" type="#_x0000_t75" style="width:185.9pt;height:44.05pt" o:ole="">
              <v:imagedata r:id="rId8" o:title=""/>
            </v:shape>
            <o:OLEObject Type="Embed" ProgID="Equation.DSMT4" ShapeID="_x0000_i1026" DrawAspect="Content" ObjectID="_1645958084" r:id="rId9"/>
          </w:object>
        </m:r>
      </m:oMath>
      <w:r>
        <w:rPr>
          <w:rFonts w:ascii="Times New Roman" w:hAnsi="Times New Roman" w:cs="Times New Roman"/>
        </w:rPr>
        <w:t xml:space="preserve"> </w:t>
      </w:r>
    </w:p>
    <w:p w:rsidR="00512696" w:rsidRPr="00470A1A" w:rsidRDefault="005126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0030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16A6" w:rsidRDefault="00E5546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y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y</m:t>
        </m:r>
      </m:oMath>
      <w:r w:rsidR="00F902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2F1" w:rsidRPr="00470A1A" w:rsidRDefault="00900300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∵    </m:t>
        </m:r>
      </m:oMath>
      <w:r w:rsidR="00F902F1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k then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:rsidR="001A16A6" w:rsidRPr="00470A1A" w:rsidRDefault="001A16A6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02F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A16A6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+y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+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then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:rsidR="00F902F1" w:rsidRPr="00470A1A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x+y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k+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k+1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k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83394" w:rsidRPr="00470A1A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6xy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6xy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-1</m:t>
        </m:r>
      </m:oMath>
      <w:r w:rsidR="00F902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1A16A6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A16A6" w:rsidRDefault="00F902F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+…</m:t>
                        </m:r>
                      </m:e>
                    </m:rad>
                  </m:e>
                </m:rad>
              </m:e>
            </m:rad>
          </m:e>
        </m:rad>
      </m:oMath>
      <w:r w:rsidR="00505B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5BEB" w:rsidRDefault="00505BE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⇒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x+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y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+…</m:t>
                    </m:r>
                  </m:e>
                </m:rad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   ⇒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y+y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    ⇒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y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2F1" w:rsidRDefault="00505BE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(-1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2y-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2xy-1</m:t>
            </m:r>
          </m:den>
        </m:f>
      </m:oMath>
      <w:r w:rsidR="002747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470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61FFC" w:rsidRDefault="00274701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y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func>
      </m:oMath>
    </w:p>
    <w:p w:rsidR="00274701" w:rsidRDefault="00274701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</w:p>
    <w:p w:rsidR="00274701" w:rsidRPr="00470A1A" w:rsidRDefault="00274701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4701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548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 </w:t>
      </w:r>
      <m:oMath>
        <m:r>
          <w:rPr>
            <w:rFonts w:ascii="Cambria Math" w:hAnsi="Cambria Math" w:cs="Times New Roman"/>
            <w:sz w:val="24"/>
            <w:szCs w:val="24"/>
          </w:rPr>
          <m:t>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</w:p>
    <w:p w:rsidR="00274701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θ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θ</m:t>
                        </m:r>
                      </m:e>
                    </m:func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θ</m:t>
                        </m:r>
                      </m:e>
                    </m:d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θ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470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7F50" w:rsidRDefault="0090030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e>
        </m:func>
      </m:oMath>
      <w:r w:rsidR="002747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Default="00274701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1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Default="00274701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7F50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put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-x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90030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7F50" w:rsidRDefault="00A51E4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E43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</m:e>
            </m:func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</m:t>
                </m:r>
              </m:e>
            </m:func>
          </m:e>
        </m:func>
      </m:oMath>
      <w:r w:rsidR="00A51E4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E43" w:rsidRDefault="00A51E4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ff w.r.t x</w:t>
      </w:r>
    </w:p>
    <w:p w:rsidR="00A51E43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.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A51E4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E43" w:rsidRPr="00470A1A" w:rsidRDefault="00A51E4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1760" w:dyaOrig="680">
            <v:shape id="_x0000_i1027" type="#_x0000_t75" style="width:88.1pt;height:33.85pt" o:ole="">
              <v:imagedata r:id="rId10" o:title=""/>
            </v:shape>
            <o:OLEObject Type="Embed" ProgID="Equation.DSMT4" ShapeID="_x0000_i1027" DrawAspect="Content" ObjectID="_1645958085" r:id="rId11"/>
          </w:object>
        </m:r>
      </m:oMath>
      <w:r w:rsidR="005A2110">
        <w:rPr>
          <w:rFonts w:ascii="Times New Roman" w:hAnsi="Times New Roman" w:cs="Times New Roman"/>
        </w:rPr>
        <w:t xml:space="preserve"> </w:t>
      </w:r>
    </w:p>
    <w:p w:rsidR="00CB7F50" w:rsidRPr="00470A1A" w:rsidRDefault="00CB7F5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B7F50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B7F50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y=x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   </m:t>
          </m:r>
          <m:r>
            <w:rPr>
              <w:rFonts w:ascii="Cambria Math" w:hAnsi="Cambria Math" w:cs="Times New Roman"/>
              <w:sz w:val="24"/>
              <w:szCs w:val="24"/>
            </w:rPr>
            <m:t>⇒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  x=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x</m:t>
              </m:r>
            </m:e>
            <m:sup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log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sup>
          </m:sSup>
          <m:r>
            <w:rPr>
              <w:rFonts w:ascii="Cambria Math" w:hAnsi="Times New Roman" w:cs="Times New Roman"/>
              <w:sz w:val="24"/>
              <w:szCs w:val="24"/>
            </w:rPr>
            <m:t xml:space="preserve">    </m:t>
          </m:r>
          <m:r>
            <w:rPr>
              <w:rFonts w:ascii="Cambria Math" w:hAnsi="Cambria Math" w:cs="Times New Roman"/>
              <w:sz w:val="24"/>
              <w:szCs w:val="24"/>
            </w:rPr>
            <m:t>⇒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  x=e  or  x=1</m:t>
          </m:r>
        </m:oMath>
      </m:oMathPara>
    </w:p>
    <w:p w:rsidR="005A2110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but x&gt;1    ∴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  x=e</m:t>
          </m:r>
        </m:oMath>
      </m:oMathPara>
    </w:p>
    <w:p w:rsidR="005A2110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sup>
        </m:sSup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sup>
        </m:sSup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110" w:rsidRPr="00470A1A" w:rsidRDefault="005A211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x=e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e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5A21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D7CE7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ax</m:t>
            </m:r>
          </m:sup>
        </m:sSup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  <w:r w:rsidR="005A211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110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x=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56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5A211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110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p>
        </m:sSup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56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a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56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=8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110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a=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2110" w:rsidRPr="00470A1A" w:rsidRDefault="005A21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548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-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y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y</m:t>
        </m:r>
      </m:oMath>
      <w:r w:rsidR="000367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674D" w:rsidRPr="00470A1A" w:rsidRDefault="000367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y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1+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log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CE7" w:rsidRPr="00470A1A" w:rsidRDefault="006D7CE7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367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Default="009C0960" w:rsidP="006D7CE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a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</m:fun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-3a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</m:e>
            </m:func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</w:p>
    <w:p w:rsidR="0003674D" w:rsidRPr="00470A1A" w:rsidRDefault="0003674D" w:rsidP="006D7CE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ec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θ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0960" w:rsidRPr="00470A1A" w:rsidRDefault="009C096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3674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Default="000367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u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and v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den>
                </m:f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w:rPr>
            <w:rFonts w:ascii="Cambria Math" w:hAnsi="Cambria Math" w:cs="Times New Roman"/>
            <w:sz w:val="24"/>
            <w:szCs w:val="24"/>
          </w:rPr>
          <m:t>u+v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03674D" w:rsidRDefault="000367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+1=0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213C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13C0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76529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u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0</m:t>
                </m:r>
              </m:sub>
            </m:sSub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and v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</m:e>
        </m:func>
      </m:oMath>
    </w:p>
    <w:p w:rsidR="00213C0D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</w:t>
      </w:r>
      <m:oMath>
        <m:r>
          <w:rPr>
            <w:rFonts w:ascii="Cambria Math" w:hAnsi="Cambria Math" w:cs="Times New Roman"/>
            <w:sz w:val="24"/>
            <w:szCs w:val="24"/>
          </w:rPr>
          <m:t>uv=1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u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en>
        </m:f>
      </m:oMath>
    </w:p>
    <w:p w:rsidR="00213C0D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v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0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log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sz w:val="24"/>
                            <w:szCs w:val="24"/>
                          </w:rPr>
                          <m:t>20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13C0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C0960" w:rsidRDefault="00F76529" w:rsidP="00213C0D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and x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</w:p>
    <w:p w:rsidR="00213C0D" w:rsidRPr="00470A1A" w:rsidRDefault="00213C0D" w:rsidP="00213C0D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y=x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13C0D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51B85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a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b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 xml:space="preserve">⇒ 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2a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6b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213C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1B85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a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6b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3b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92BA0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e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213C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e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 w:rsidR="00213C0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)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x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x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t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2x=2f(x)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2BA0" w:rsidRPr="00470A1A" w:rsidRDefault="00F92BA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92BA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92BA0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t    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t=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FD232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2323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t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t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t=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1D6D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1D6D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71392" w:rsidRDefault="001D6D19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6D19" w:rsidRDefault="001D6D19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</m:oMath>
    </w:p>
    <w:p w:rsidR="001D6D19" w:rsidRPr="00470A1A" w:rsidRDefault="001D6D19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num>
          <m:den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t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2x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392" w:rsidRPr="00470A1A" w:rsidRDefault="00C71392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51B8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807A7" w:rsidRPr="00470A1A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3=0 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c=1</m:t>
        </m:r>
      </m:oMath>
      <w:r w:rsidR="001D6D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392" w:rsidRPr="00470A1A" w:rsidRDefault="00C71392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D6D19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6B3" w:rsidRPr="00470A1A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sup>
        </m:sSup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0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1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c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1D6D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26B3" w:rsidRPr="00470A1A" w:rsidRDefault="002226B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D10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6B3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y MVT,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f(1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0+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2c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2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2c=3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c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5D1042" w:rsidRPr="00470A1A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226B3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226B3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f(1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5D10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042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3 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c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042" w:rsidRPr="00470A1A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D104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56637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0≤x&lt;1 ,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5D1042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x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042" w:rsidRPr="00470A1A" w:rsidRDefault="005D10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D10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5D1042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&lt;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&gt;0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042" w:rsidRPr="00470A1A" w:rsidRDefault="005D1042" w:rsidP="005D1042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&lt;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or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&gt;0</m:t>
                  </m:r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1042" w:rsidRPr="00470A1A" w:rsidRDefault="005D1042" w:rsidP="00556637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043095">
        <w:rPr>
          <w:rFonts w:ascii="Times New Roman" w:hAnsi="Times New Roman" w:cs="Times New Roman"/>
          <w:sz w:val="24"/>
          <w:szCs w:val="24"/>
        </w:rPr>
        <w:t xml:space="preserve">continuous every where but not differentiable at </w:t>
      </w:r>
      <m:oMath>
        <m:r>
          <w:rPr>
            <w:rFonts w:ascii="Cambria Math" w:hAnsi="Cambria Math" w:cs="Times New Roman"/>
            <w:sz w:val="24"/>
            <w:szCs w:val="24"/>
          </w:rPr>
          <m:t>x=0</m:t>
        </m:r>
      </m:oMath>
      <w:r w:rsidR="00043095">
        <w:rPr>
          <w:rFonts w:ascii="Times New Roman" w:hAnsi="Times New Roman" w:cs="Times New Roman"/>
          <w:sz w:val="24"/>
          <w:szCs w:val="24"/>
        </w:rPr>
        <w:t xml:space="preserve"> </w:t>
      </w:r>
      <w:r w:rsidR="00043095" w:rsidRPr="00A9241C">
        <w:rPr>
          <w:rFonts w:ascii="Times New Roman" w:hAnsi="Times New Roman" w:cs="Times New Roman"/>
          <w:sz w:val="24"/>
          <w:szCs w:val="24"/>
        </w:rPr>
        <w:tab/>
      </w:r>
    </w:p>
    <w:p w:rsidR="00556637" w:rsidRPr="00470A1A" w:rsidRDefault="0055663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4309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Pr="00470A1A" w:rsidRDefault="00DB0C3F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….</m:t>
                    </m:r>
                  </m:e>
                </m:rad>
              </m:e>
            </m:rad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then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(x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y-1</m:t>
            </m:r>
          </m:den>
        </m:f>
      </m:oMath>
    </w:p>
    <w:p w:rsidR="00B42FD5" w:rsidRPr="00470A1A" w:rsidRDefault="00B42FD5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067DE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1+2x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…-99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98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10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99</m:t>
            </m:r>
          </m:sup>
        </m:sSup>
      </m:oMath>
      <w:r w:rsidR="00067D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7DE4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1+2-3+…-99+100</m:t>
        </m:r>
      </m:oMath>
      <w:r w:rsidR="00067D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7DE4" w:rsidRDefault="00067D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2+…+5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(1+3+5+…+99)</m:t>
        </m:r>
      </m:oMath>
    </w:p>
    <w:p w:rsidR="00067DE4" w:rsidRPr="00067DE4" w:rsidRDefault="00067D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2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0×5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50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550-2500=50</m:t>
        </m:r>
      </m:oMath>
    </w:p>
    <w:p w:rsidR="00067DE4" w:rsidRPr="00067DE4" w:rsidRDefault="00067D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7C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42FD5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y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x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y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2x </m:t>
        </m:r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ff w.r.t x</w:t>
      </w:r>
    </w:p>
    <w:p w:rsidR="00CD7C42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y</m:t>
                </m:r>
              </m:sup>
            </m:sSup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</m:t>
        </m:r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y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y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4</m:t>
                </m:r>
              </m:e>
            </m:rad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4</m:t>
                </m:r>
              </m:e>
            </m:rad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e>
            </m:rad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7C4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9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2x</m:t>
        </m:r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-4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5</m:t>
            </m:r>
          </m:den>
        </m:f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655" w:rsidRPr="00470A1A" w:rsidRDefault="00FA765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A7655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-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func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-9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-9y</m:t>
        </m:r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7C42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(x)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e>
              <m:sup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sup>
            </m:sSup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CD7C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Pr="00470A1A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63390" w:rsidRPr="00470A1A" w:rsidRDefault="0026339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CD7C42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u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, v=g(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CD7C42" w:rsidRDefault="00CD7C4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e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ec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ec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ec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cosec x</m:t>
        </m:r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u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v</m:t>
                    </m:r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x=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rad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63390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807A7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f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f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x+3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x+8y</m:t>
            </m:r>
          </m:den>
        </m:f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07A7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(1,2)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9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6339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39006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hAnsi="Cambria Math" w:cs="Times New Roman"/>
            <w:sz w:val="24"/>
            <w:szCs w:val="24"/>
          </w:rPr>
          <m:t>u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and v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Default="0039006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u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v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u=2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v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u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dv</m:t>
                    </m:r>
                  </m:den>
                </m:f>
              </m:e>
            </m:d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x=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6747" w:rsidRDefault="00E55466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t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den>
        </m:f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Default="00E55466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>+2</m:t>
        </m:r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Default="0039006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+2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=1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6747" w:rsidRPr="00470A1A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6747" w:rsidRDefault="00390061" w:rsidP="00834115">
      <w:pPr>
        <w:pStyle w:val="ListParagraph"/>
        <w:tabs>
          <w:tab w:val="left" w:pos="180"/>
        </w:tabs>
        <w:spacing w:after="0"/>
      </w:pPr>
      <w:r w:rsidRPr="00F3601B">
        <w:rPr>
          <w:position w:val="-32"/>
        </w:rPr>
        <w:object w:dxaOrig="5179" w:dyaOrig="760">
          <v:shape id="_x0000_i1028" type="#_x0000_t75" style="width:259pt;height:38.15pt" o:ole="">
            <v:imagedata r:id="rId12" o:title=""/>
          </v:shape>
          <o:OLEObject Type="Embed" ProgID="Equation.DSMT4" ShapeID="_x0000_i1028" DrawAspect="Content" ObjectID="_1645958086" r:id="rId13"/>
        </w:object>
      </w:r>
    </w:p>
    <w:p w:rsidR="00390061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…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+1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Default="0039006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x+1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+1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390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361F7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5629C" w:rsidRDefault="00361F7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den>
                </m:f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a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x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1F7F" w:rsidRDefault="00361F7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1F7F" w:rsidRPr="00470A1A" w:rsidRDefault="00361F7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361F7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8161B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y</m:t>
                    </m:r>
                  </m:sup>
                </m:sSup>
              </m:e>
            </m:d>
          </m:e>
        </m:func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y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y</m:t>
            </m:r>
          </m:e>
        </m:d>
      </m:oMath>
      <w:r w:rsidR="00AF09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09E4" w:rsidRDefault="00AF09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when x=0, 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09E4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4</m:t>
            </m:r>
          </m:den>
        </m:f>
      </m:oMath>
      <w:r w:rsidR="00AF09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09E4" w:rsidRPr="00470A1A" w:rsidRDefault="00AF09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F09E4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9566D" w:rsidRPr="00470A1A" w:rsidRDefault="00A9566D" w:rsidP="00A9566D">
      <w:pPr>
        <w:pStyle w:val="ListParagraph"/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….∞</m:t>
                    </m:r>
                  </m:e>
                </m:rad>
              </m:e>
            </m:rad>
          </m:e>
        </m:rad>
      </m:oMath>
      <w:r w:rsidR="00607A77">
        <w:rPr>
          <w:rFonts w:ascii="Times New Roman" w:hAnsi="Times New Roman" w:cs="Times New Roman"/>
          <w:sz w:val="24"/>
          <w:szCs w:val="24"/>
        </w:rPr>
        <w:t xml:space="preserve">  the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y-1</m:t>
            </m:r>
          </m:den>
        </m:f>
      </m:oMath>
    </w:p>
    <w:p w:rsidR="00EE3381" w:rsidRPr="00470A1A" w:rsidRDefault="00E5546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="00AF09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81" w:rsidRPr="00470A1A" w:rsidRDefault="00EE338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E3381" w:rsidRPr="00470A1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D1680" w:rsidRDefault="00AF09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k then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1    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AF09E4" w:rsidRPr="00470A1A" w:rsidRDefault="00AF09E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D1680" w:rsidRPr="00470A1A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Pr="00470A1A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 w:rsidR="00AF09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8674E5" w:rsidRPr="00470A1A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8674E5" w:rsidRDefault="00E55466" w:rsidP="008674E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+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tan</m:t>
            </m:r>
          </m:fName>
          <m:e>
            <m:r>
              <w:rPr>
                <w:rFonts w:ascii="Cambria Math" w:hAnsi="Cambria Math" w:cs="Times New Roman"/>
              </w:rPr>
              <m:t>y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1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y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)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AF09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09E4" w:rsidRDefault="00AF09E4" w:rsidP="008674E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∴  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</w:rPr>
          <m:t>2x</m:t>
        </m:r>
      </m:oMath>
      <w:r>
        <w:rPr>
          <w:rFonts w:ascii="Times New Roman" w:hAnsi="Times New Roman" w:cs="Times New Roman"/>
        </w:rPr>
        <w:t xml:space="preserve"> </w:t>
      </w:r>
    </w:p>
    <w:p w:rsidR="00AF09E4" w:rsidRPr="00470A1A" w:rsidRDefault="00AF09E4" w:rsidP="008674E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x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+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x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rad>
          </m:den>
        </m:f>
      </m:oMath>
    </w:p>
    <w:p w:rsidR="00B5629C" w:rsidRPr="00470A1A" w:rsidRDefault="00B5629C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F09E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Default="00AF09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t </w:t>
      </w:r>
      <m:oMath>
        <m:r>
          <w:rPr>
            <w:rFonts w:ascii="Cambria Math" w:hAnsi="Cambria Math" w:cs="Times New Roman"/>
          </w:rPr>
          <m:t>u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(2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1)</m:t>
            </m:r>
          </m:e>
        </m:func>
        <m:r>
          <w:rPr>
            <w:rFonts w:ascii="Cambria Math" w:hAnsi="Cambria Math" w:cs="Times New Roman"/>
          </w:rPr>
          <m:t>=2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</m:oMath>
    </w:p>
    <w:p w:rsidR="00AF09E4" w:rsidRDefault="00AF09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v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</m:oMath>
      <w:r>
        <w:rPr>
          <w:rFonts w:ascii="Times New Roman" w:hAnsi="Times New Roman" w:cs="Times New Roman"/>
        </w:rPr>
        <w:t xml:space="preserve"> </w:t>
      </w:r>
    </w:p>
    <w:p w:rsidR="00AF09E4" w:rsidRPr="00470A1A" w:rsidRDefault="00AF09E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∴    u=2v</m:t>
        </m:r>
        <m:r>
          <w:rPr>
            <w:rFonts w:ascii="Cambria Math" w:hAnsi="Cambria Math" w:cs="Times New Roman"/>
            <w:sz w:val="24"/>
            <w:szCs w:val="24"/>
          </w:rPr>
          <m:t xml:space="preserve">   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u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v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2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74E5" w:rsidRPr="00470A1A" w:rsidRDefault="008674E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8674E5" w:rsidRPr="00470A1A">
        <w:rPr>
          <w:rFonts w:ascii="Times New Roman" w:hAnsi="Times New Roman" w:cs="Times New Roman"/>
        </w:rPr>
        <w:t>b</w:t>
      </w:r>
      <w:r w:rsidRPr="00470A1A">
        <w:rPr>
          <w:rFonts w:ascii="Times New Roman" w:hAnsi="Times New Roman" w:cs="Times New Roman"/>
        </w:rPr>
        <w:t>)</w:t>
      </w:r>
    </w:p>
    <w:p w:rsidR="00BE405F" w:rsidRDefault="002702C7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2702C7" w:rsidRDefault="002702C7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3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02C7" w:rsidRPr="00470A1A" w:rsidRDefault="002702C7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+3t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f</m:t>
        </m:r>
        <m:r>
          <w:rPr>
            <w:rFonts w:ascii="Cambria Math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3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405F" w:rsidRPr="00470A1A" w:rsidRDefault="00BE405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BE405F" w:rsidRDefault="002702C7" w:rsidP="00834115">
      <w:pPr>
        <w:pStyle w:val="ListParagraph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</w:rPr>
                  <m:t>y</m:t>
                </m:r>
              </m:den>
            </m:f>
          </m:e>
        </m:d>
        <m:r>
          <w:rPr>
            <w:rFonts w:ascii="Cambria Math" w:hAnsi="Cambria Math" w:cs="Times New Roman"/>
          </w:rPr>
          <m:t xml:space="preserve">=k then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  <m:r>
          <w:rPr>
            <w:rFonts w:ascii="Cambria Math" w:hAnsi="Cambria Math" w:cs="Times New Roman"/>
          </w:rPr>
          <m:t xml:space="preserve"> and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=0</m:t>
        </m:r>
      </m:oMath>
    </w:p>
    <w:p w:rsidR="002702C7" w:rsidRDefault="002702C7" w:rsidP="00834115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 xml:space="preserve">∴ 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</m:num>
          <m:den>
            <m:r>
              <w:rPr>
                <w:rFonts w:ascii="Cambria Math" w:hAnsi="Cambria Math" w:cs="Times New Roman"/>
              </w:rPr>
              <m:t>x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470A1A" w:rsidRDefault="00470A1A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CA046A" w:rsidRDefault="00CA046A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CA046A" w:rsidRPr="00470A1A" w:rsidRDefault="00CA046A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lastRenderedPageBreak/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F47F78" w:rsidRDefault="002702C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2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t</m:t>
                </m:r>
              </m:e>
              <m:sup>
                <m:r>
                  <w:rPr>
                    <w:rFonts w:ascii="Cambria Math" w:hAnsi="Cambria Math" w:cs="Times New Roman"/>
                  </w:rPr>
                  <m:t>-1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den>
        </m:f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2702C7" w:rsidRPr="00470A1A" w:rsidRDefault="002702C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07212F" w:rsidRDefault="002702C7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+a+b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7+3a+b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a=11</m:t>
        </m:r>
      </m:oMath>
      <w:r>
        <w:rPr>
          <w:sz w:val="24"/>
          <w:szCs w:val="24"/>
        </w:rPr>
        <w:t xml:space="preserve"> </w:t>
      </w:r>
    </w:p>
    <w:p w:rsidR="002702C7" w:rsidRDefault="002702C7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m:oMath>
        <m:r>
          <w:rPr>
            <w:rFonts w:ascii="Cambria Math" w:hAnsi="Cambria Math"/>
          </w:rPr>
          <m:t xml:space="preserve">also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0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2c+a=0</m:t>
        </m:r>
      </m:oMath>
      <w:r>
        <w:rPr>
          <w:sz w:val="24"/>
          <w:szCs w:val="24"/>
        </w:rPr>
        <w:t xml:space="preserve"> </w:t>
      </w:r>
    </w:p>
    <w:p w:rsidR="002702C7" w:rsidRDefault="002702C7" w:rsidP="00834115">
      <w:pPr>
        <w:pStyle w:val="ListParagraph"/>
        <w:tabs>
          <w:tab w:val="left" w:pos="180"/>
        </w:tabs>
        <w:spacing w:after="0"/>
        <w:rPr>
          <w:sz w:val="24"/>
          <w:szCs w:val="24"/>
        </w:rPr>
      </w:pPr>
      <m:oMath>
        <m:r>
          <w:rPr>
            <w:rFonts w:ascii="Cambria Math" w:hAnsi="Cambria Math"/>
          </w:rPr>
          <m:t>as c=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  <m:r>
          <w:rPr>
            <w:rFonts w:ascii="Cambria Math" w:hAnsi="Cambria Math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c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12c+11=0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a=11</m:t>
        </m:r>
      </m:oMath>
      <w:r>
        <w:rPr>
          <w:sz w:val="24"/>
          <w:szCs w:val="24"/>
        </w:rPr>
        <w:t xml:space="preserve"> </w:t>
      </w:r>
    </w:p>
    <w:p w:rsidR="002702C7" w:rsidRPr="002702C7" w:rsidRDefault="002702C7" w:rsidP="00834115">
      <w:pPr>
        <w:pStyle w:val="ListParagraph"/>
        <w:tabs>
          <w:tab w:val="left" w:pos="180"/>
        </w:tabs>
        <w:spacing w:after="0"/>
      </w:pPr>
      <w:r w:rsidRPr="002702C7">
        <w:t>A</w:t>
      </w:r>
      <w:r>
        <w:t>n b is any real number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2702C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E55466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</w:rPr>
                  <m:t>(x+9)</m:t>
                </m:r>
              </m:e>
            </m:func>
            <m:r>
              <w:rPr>
                <w:rFonts w:ascii="Cambria Math" w:hAnsi="Cambria Math" w:cs="Times New Roman"/>
              </w:rPr>
              <m:t>+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(x+9)</m:t>
                </m:r>
              </m:e>
            </m:func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x</m:t>
            </m:r>
          </m:den>
        </m:f>
      </m:oMath>
      <w:r w:rsidR="002702C7">
        <w:rPr>
          <w:rFonts w:ascii="Times New Roman" w:hAnsi="Times New Roman" w:cs="Times New Roman"/>
        </w:rPr>
        <w:t xml:space="preserve"> </w:t>
      </w:r>
    </w:p>
    <w:p w:rsidR="002702C7" w:rsidRDefault="002702C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(y')</m:t>
            </m:r>
          </m:e>
          <m:sub>
            <m:r>
              <w:rPr>
                <w:rFonts w:ascii="Cambria Math" w:hAnsi="Cambria Math" w:cs="Times New Roman"/>
              </w:rPr>
              <m:t>x=0</m:t>
            </m:r>
          </m:sub>
        </m:sSub>
        <m:r>
          <w:rPr>
            <w:rFonts w:ascii="Cambria Math" w:hAnsi="Cambria Math" w:cs="Times New Roman"/>
          </w:rPr>
          <m:t>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9</m:t>
            </m:r>
          </m:e>
        </m:func>
        <m:r>
          <w:rPr>
            <w:rFonts w:ascii="Cambria Math" w:hAnsi="Cambria Math" w:cs="Times New Roman"/>
          </w:rPr>
          <m:t xml:space="preserve">  </m:t>
        </m:r>
      </m:oMath>
      <w:r>
        <w:rPr>
          <w:rFonts w:ascii="Times New Roman" w:hAnsi="Times New Roman" w:cs="Times New Roman"/>
        </w:rPr>
        <w:t xml:space="preserve"> </w:t>
      </w:r>
    </w:p>
    <w:p w:rsidR="002702C7" w:rsidRPr="00470A1A" w:rsidRDefault="002702C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702C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Pr="00470A1A" w:rsidRDefault="00F47F78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7F78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7F78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ec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ec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func>
              </m:e>
            </m:d>
          </m:e>
        </m:func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y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∴ 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2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A280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E55466" w:rsidP="00834115">
      <w:pPr>
        <w:pStyle w:val="ListParagraph"/>
        <w:tabs>
          <w:tab w:val="left" w:pos="180"/>
        </w:tabs>
        <w:spacing w:after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a</m:t>
                </m:r>
              </m:e>
            </m:d>
            <m: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a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28799A">
        <w:t xml:space="preserve"> </w:t>
      </w:r>
    </w:p>
    <w:p w:rsidR="0028799A" w:rsidRDefault="0028799A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a)</m:t>
        </m:r>
      </m:oMath>
      <w:r>
        <w:rPr>
          <w:sz w:val="24"/>
          <w:szCs w:val="24"/>
        </w:rPr>
        <w:t xml:space="preserve"> is not defined</w:t>
      </w:r>
    </w:p>
    <w:p w:rsidR="004A2800" w:rsidRPr="00470A1A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8799A">
        <w:rPr>
          <w:rFonts w:ascii="Times New Roman" w:hAnsi="Times New Roman" w:cs="Times New Roman"/>
          <w:sz w:val="24"/>
          <w:szCs w:val="24"/>
        </w:rPr>
        <w:t>a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28799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y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x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+y=0 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x dy+y dx=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2800" w:rsidRPr="00470A1A" w:rsidRDefault="004A280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950F6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8799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-1</m:t>
            </m:r>
          </m:e>
        </m:d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2x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&lt;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x-1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func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≥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799A" w:rsidRP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8799A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learly </w:t>
      </w:r>
      <m:oMath>
        <m:r>
          <w:rPr>
            <w:rFonts w:ascii="Cambria Math" w:hAnsi="Cambria Math" w:cs="Times New Roman"/>
            <w:sz w:val="24"/>
            <w:szCs w:val="24"/>
          </w:rPr>
          <m:t>f(x)</m:t>
        </m:r>
      </m:oMath>
      <w:r>
        <w:rPr>
          <w:rFonts w:ascii="Times New Roman" w:hAnsi="Times New Roman" w:cs="Times New Roman"/>
          <w:sz w:val="24"/>
          <w:szCs w:val="24"/>
        </w:rPr>
        <w:t xml:space="preserve"> is differentiable </w:t>
      </w:r>
      <w:r w:rsidR="00607A77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t every point except at </w:t>
      </w:r>
      <m:oMath>
        <m:r>
          <w:rPr>
            <w:rFonts w:ascii="Cambria Math" w:hAnsi="Cambria Math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4A2800" w:rsidRDefault="004A280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8799A" w:rsidRDefault="0028799A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6BC1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6BC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6BC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6BC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6BC1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176A08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76A0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2BA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674D"/>
    <w:rsid w:val="00037AA4"/>
    <w:rsid w:val="00037F2C"/>
    <w:rsid w:val="00041A2F"/>
    <w:rsid w:val="00043095"/>
    <w:rsid w:val="0005198F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1EA4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6A08"/>
    <w:rsid w:val="00177AA3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6717"/>
    <w:rsid w:val="0025573E"/>
    <w:rsid w:val="0025707A"/>
    <w:rsid w:val="00257247"/>
    <w:rsid w:val="0026111D"/>
    <w:rsid w:val="00263390"/>
    <w:rsid w:val="002645A1"/>
    <w:rsid w:val="002702C7"/>
    <w:rsid w:val="00271F65"/>
    <w:rsid w:val="00272777"/>
    <w:rsid w:val="00274701"/>
    <w:rsid w:val="00277CAB"/>
    <w:rsid w:val="00280B8C"/>
    <w:rsid w:val="0028403A"/>
    <w:rsid w:val="0028799A"/>
    <w:rsid w:val="002879A3"/>
    <w:rsid w:val="002916D7"/>
    <w:rsid w:val="002918C5"/>
    <w:rsid w:val="00295798"/>
    <w:rsid w:val="00295B5E"/>
    <w:rsid w:val="002A1FDE"/>
    <w:rsid w:val="002A7820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90061"/>
    <w:rsid w:val="00390942"/>
    <w:rsid w:val="00395A05"/>
    <w:rsid w:val="0039770D"/>
    <w:rsid w:val="003A031A"/>
    <w:rsid w:val="003A09BA"/>
    <w:rsid w:val="003A2C18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1217C"/>
    <w:rsid w:val="004142E9"/>
    <w:rsid w:val="004150F9"/>
    <w:rsid w:val="00421068"/>
    <w:rsid w:val="00421D64"/>
    <w:rsid w:val="00432A59"/>
    <w:rsid w:val="00432B80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333D"/>
    <w:rsid w:val="004938D5"/>
    <w:rsid w:val="00494C1D"/>
    <w:rsid w:val="004A036B"/>
    <w:rsid w:val="004A0D76"/>
    <w:rsid w:val="004A2800"/>
    <w:rsid w:val="004A34AB"/>
    <w:rsid w:val="004A4267"/>
    <w:rsid w:val="004A65DC"/>
    <w:rsid w:val="004B5C08"/>
    <w:rsid w:val="004C31DF"/>
    <w:rsid w:val="004C341F"/>
    <w:rsid w:val="004C3509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6334"/>
    <w:rsid w:val="004F6E60"/>
    <w:rsid w:val="00505BEB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F67"/>
    <w:rsid w:val="00577A7B"/>
    <w:rsid w:val="00591147"/>
    <w:rsid w:val="005947EE"/>
    <w:rsid w:val="00596747"/>
    <w:rsid w:val="005974A4"/>
    <w:rsid w:val="005A1B2C"/>
    <w:rsid w:val="005A2110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07A77"/>
    <w:rsid w:val="00613021"/>
    <w:rsid w:val="0061470D"/>
    <w:rsid w:val="006213EF"/>
    <w:rsid w:val="00621F3F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614BF"/>
    <w:rsid w:val="00665D1D"/>
    <w:rsid w:val="00666A3B"/>
    <w:rsid w:val="00671F70"/>
    <w:rsid w:val="0068225D"/>
    <w:rsid w:val="00697DE6"/>
    <w:rsid w:val="006A1DD0"/>
    <w:rsid w:val="006A33C9"/>
    <w:rsid w:val="006A4A50"/>
    <w:rsid w:val="006A663D"/>
    <w:rsid w:val="006B15AF"/>
    <w:rsid w:val="006B19A5"/>
    <w:rsid w:val="006B722F"/>
    <w:rsid w:val="006C3361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127C"/>
    <w:rsid w:val="00711609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8661E"/>
    <w:rsid w:val="00892531"/>
    <w:rsid w:val="008A4824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300"/>
    <w:rsid w:val="009006C3"/>
    <w:rsid w:val="0090467E"/>
    <w:rsid w:val="00907B1F"/>
    <w:rsid w:val="00911DAF"/>
    <w:rsid w:val="009157FB"/>
    <w:rsid w:val="00915CD2"/>
    <w:rsid w:val="00915EC4"/>
    <w:rsid w:val="00916DB7"/>
    <w:rsid w:val="009254F4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74E4"/>
    <w:rsid w:val="009C0960"/>
    <w:rsid w:val="009C15B4"/>
    <w:rsid w:val="009C2C1F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1F0"/>
    <w:rsid w:val="00A375AC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566D"/>
    <w:rsid w:val="00A9653E"/>
    <w:rsid w:val="00A97B3B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46A"/>
    <w:rsid w:val="00CA0D5E"/>
    <w:rsid w:val="00CA78A4"/>
    <w:rsid w:val="00CB1882"/>
    <w:rsid w:val="00CB3993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47B3"/>
    <w:rsid w:val="00D66EE3"/>
    <w:rsid w:val="00D71DF3"/>
    <w:rsid w:val="00D728B5"/>
    <w:rsid w:val="00D76CE6"/>
    <w:rsid w:val="00D81940"/>
    <w:rsid w:val="00D823D8"/>
    <w:rsid w:val="00D86F7F"/>
    <w:rsid w:val="00D9186E"/>
    <w:rsid w:val="00DA0338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1382B"/>
    <w:rsid w:val="00E21F69"/>
    <w:rsid w:val="00E22094"/>
    <w:rsid w:val="00E30961"/>
    <w:rsid w:val="00E31A30"/>
    <w:rsid w:val="00E35205"/>
    <w:rsid w:val="00E42E85"/>
    <w:rsid w:val="00E43D3A"/>
    <w:rsid w:val="00E461BD"/>
    <w:rsid w:val="00E46257"/>
    <w:rsid w:val="00E463BE"/>
    <w:rsid w:val="00E55466"/>
    <w:rsid w:val="00E5771A"/>
    <w:rsid w:val="00E70A74"/>
    <w:rsid w:val="00E72868"/>
    <w:rsid w:val="00E76F0D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D52D4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161B"/>
    <w:rsid w:val="00F86B69"/>
    <w:rsid w:val="00F902F1"/>
    <w:rsid w:val="00F9036D"/>
    <w:rsid w:val="00F91DBB"/>
    <w:rsid w:val="00F92BA0"/>
    <w:rsid w:val="00F93668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F8A151-5326-431C-B92E-411008057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07</Words>
  <Characters>745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18:00Z</dcterms:created>
  <dcterms:modified xsi:type="dcterms:W3CDTF">2020-03-17T08:18:00Z</dcterms:modified>
</cp:coreProperties>
</file>